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17E28" w:rsidRDefault="00D17E28" w:rsidP="00D17E28">
      <w:pPr>
        <w:jc w:val="center"/>
        <w:rPr>
          <w:color w:val="FFFFFF"/>
          <w:sz w:val="12"/>
          <w:szCs w:val="12"/>
          <w:rtl/>
        </w:rPr>
      </w:pPr>
    </w:p>
    <w:p w:rsidR="00635F5D" w:rsidRDefault="00635F5D" w:rsidP="00D17E28">
      <w:pPr>
        <w:jc w:val="center"/>
        <w:rPr>
          <w:color w:val="FFFFFF"/>
          <w:sz w:val="12"/>
          <w:szCs w:val="12"/>
          <w:rtl/>
        </w:rPr>
      </w:pPr>
      <w:r w:rsidRPr="00635F5D">
        <w:rPr>
          <w:rFonts w:ascii="Calibri" w:hAnsi="Calibri" w:cs="Arial"/>
          <w:noProof/>
          <w:color w:val="FFFFFF"/>
          <w:sz w:val="18"/>
          <w:szCs w:val="18"/>
        </w:rPr>
        <w:drawing>
          <wp:inline distT="0" distB="0" distL="0" distR="0" wp14:anchorId="1C020712" wp14:editId="14D5FB22">
            <wp:extent cx="2000250" cy="200025"/>
            <wp:effectExtent l="19050" t="0" r="0" b="0"/>
            <wp:docPr id="2" name="Picture 1" descr="BASMNS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ASMNSK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horzAnchor="page" w:tblpX="1" w:tblpY="115"/>
        <w:bidiVisual/>
        <w:tblW w:w="10813" w:type="dxa"/>
        <w:tblBorders>
          <w:bottom w:val="thinThickSmallGap" w:sz="12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3881"/>
        <w:gridCol w:w="2470"/>
        <w:gridCol w:w="4462"/>
      </w:tblGrid>
      <w:tr w:rsidR="00635F5D" w:rsidRPr="00885C49" w:rsidTr="00635F5D">
        <w:trPr>
          <w:trHeight w:hRule="exact" w:val="2344"/>
        </w:trPr>
        <w:tc>
          <w:tcPr>
            <w:tcW w:w="3881" w:type="dxa"/>
            <w:vAlign w:val="center"/>
          </w:tcPr>
          <w:p w:rsidR="00635F5D" w:rsidRPr="006F159D" w:rsidRDefault="00635F5D" w:rsidP="00635F5D">
            <w:pPr>
              <w:spacing w:line="380" w:lineRule="exact"/>
              <w:jc w:val="center"/>
              <w:rPr>
                <w:rFonts w:cs="Simplified Arabic"/>
                <w:b/>
                <w:bCs/>
                <w:sz w:val="28"/>
                <w:szCs w:val="28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6F159D">
              <w:rPr>
                <w:rFonts w:cs="Simplified Arabic" w:hint="cs"/>
                <w:b/>
                <w:bCs/>
                <w:sz w:val="28"/>
                <w:szCs w:val="28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دولة فلسطين</w:t>
            </w:r>
          </w:p>
          <w:p w:rsidR="00635F5D" w:rsidRPr="006F159D" w:rsidRDefault="00635F5D" w:rsidP="00635F5D">
            <w:pPr>
              <w:spacing w:line="380" w:lineRule="exact"/>
              <w:jc w:val="center"/>
              <w:rPr>
                <w:rFonts w:cs="Simplified Arabic"/>
                <w:b/>
                <w:bCs/>
                <w:sz w:val="28"/>
                <w:szCs w:val="28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6F159D">
              <w:rPr>
                <w:rFonts w:cs="Simplified Arabic" w:hint="cs"/>
                <w:b/>
                <w:bCs/>
                <w:sz w:val="28"/>
                <w:szCs w:val="28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وزارة التربية والتعليم العالي</w:t>
            </w:r>
          </w:p>
          <w:p w:rsidR="00635F5D" w:rsidRPr="006F159D" w:rsidRDefault="00635F5D" w:rsidP="00635F5D">
            <w:pPr>
              <w:spacing w:line="380" w:lineRule="exact"/>
              <w:jc w:val="center"/>
              <w:rPr>
                <w:rFonts w:cs="Simplified Arabic"/>
                <w:b/>
                <w:bCs/>
                <w:sz w:val="24"/>
                <w:szCs w:val="24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6F159D">
              <w:rPr>
                <w:rFonts w:cs="Simplified Arabic" w:hint="cs"/>
                <w:b/>
                <w:bCs/>
                <w:sz w:val="24"/>
                <w:szCs w:val="24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مديرية التربية والتعليم العالي/طولكرم</w:t>
            </w:r>
          </w:p>
          <w:p w:rsidR="00635F5D" w:rsidRPr="006F159D" w:rsidRDefault="00635F5D" w:rsidP="00635F5D">
            <w:pPr>
              <w:spacing w:line="380" w:lineRule="exact"/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6F159D"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مدرسة بنات رامين الثانوية</w:t>
            </w:r>
          </w:p>
          <w:p w:rsidR="00635F5D" w:rsidRPr="006F159D" w:rsidRDefault="00635F5D" w:rsidP="00635F5D">
            <w:pPr>
              <w:spacing w:line="380" w:lineRule="exact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6F159D"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المادة:</w:t>
            </w:r>
            <w:r w:rsidR="001572FB"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رياضيات </w:t>
            </w:r>
          </w:p>
          <w:p w:rsidR="00635F5D" w:rsidRPr="006F159D" w:rsidRDefault="00635F5D" w:rsidP="00635F5D">
            <w:pPr>
              <w:spacing w:line="380" w:lineRule="exact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6F159D"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     </w:t>
            </w:r>
          </w:p>
          <w:p w:rsidR="00635F5D" w:rsidRPr="006F159D" w:rsidRDefault="00635F5D" w:rsidP="00C703C8">
            <w:pPr>
              <w:spacing w:line="380" w:lineRule="exact"/>
              <w:rPr>
                <w:b/>
                <w:bCs/>
                <w:sz w:val="24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635F5D" w:rsidRPr="006F159D" w:rsidRDefault="00635F5D" w:rsidP="00635F5D">
            <w:pPr>
              <w:spacing w:line="380" w:lineRule="exact"/>
              <w:jc w:val="center"/>
              <w:rPr>
                <w:b/>
                <w:bCs/>
                <w:sz w:val="24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2470" w:type="dxa"/>
            <w:vAlign w:val="center"/>
          </w:tcPr>
          <w:p w:rsidR="00635F5D" w:rsidRPr="006F159D" w:rsidRDefault="00635F5D" w:rsidP="00635F5D">
            <w:pPr>
              <w:spacing w:line="360" w:lineRule="atLeast"/>
              <w:jc w:val="center"/>
              <w:rPr>
                <w:sz w:val="18"/>
                <w:szCs w:val="18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885C49">
              <w:rPr>
                <w:sz w:val="18"/>
                <w:szCs w:val="18"/>
              </w:rPr>
              <w:object w:dxaOrig="1500" w:dyaOrig="19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5pt;height:60pt" o:ole="">
                  <v:imagedata r:id="rId6" o:title=""/>
                </v:shape>
                <o:OLEObject Type="Embed" ProgID="PBrush" ShapeID="_x0000_i1025" DrawAspect="Content" ObjectID="_1570898856" r:id="rId7"/>
              </w:object>
            </w:r>
          </w:p>
          <w:p w:rsidR="00635F5D" w:rsidRPr="006F159D" w:rsidRDefault="00635F5D" w:rsidP="00C703C8">
            <w:pPr>
              <w:spacing w:line="360" w:lineRule="atLeast"/>
              <w:jc w:val="center"/>
              <w:rPr>
                <w:sz w:val="18"/>
                <w:szCs w:val="18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6F159D">
              <w:rPr>
                <w:rFonts w:hint="cs"/>
                <w:sz w:val="16"/>
                <w:szCs w:val="16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وزارة ا</w:t>
            </w:r>
            <w:r w:rsidR="000111AF">
              <w:rPr>
                <w:rFonts w:hint="cs"/>
                <w:sz w:val="16"/>
                <w:szCs w:val="16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ل</w:t>
            </w:r>
            <w:r w:rsidR="00C703C8">
              <w:rPr>
                <w:rFonts w:hint="cs"/>
                <w:sz w:val="16"/>
                <w:szCs w:val="16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تر</w:t>
            </w:r>
            <w:r w:rsidRPr="006F159D">
              <w:rPr>
                <w:rFonts w:hint="cs"/>
                <w:sz w:val="16"/>
                <w:szCs w:val="16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بية والتعليم العالي</w:t>
            </w:r>
          </w:p>
          <w:p w:rsidR="00635F5D" w:rsidRPr="006F159D" w:rsidRDefault="00635F5D" w:rsidP="00635F5D">
            <w:pPr>
              <w:spacing w:line="360" w:lineRule="atLeast"/>
              <w:ind w:left="3"/>
              <w:jc w:val="center"/>
              <w:rPr>
                <w:sz w:val="22"/>
                <w:szCs w:val="22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6F159D">
              <w:rPr>
                <w:rFonts w:hint="cs"/>
                <w:sz w:val="28"/>
                <w:szCs w:val="28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امتحان منتصف الفصل الأول</w:t>
            </w:r>
          </w:p>
          <w:p w:rsidR="00635F5D" w:rsidRPr="006F159D" w:rsidRDefault="00635F5D" w:rsidP="00635F5D">
            <w:pPr>
              <w:spacing w:line="360" w:lineRule="atLeast"/>
              <w:jc w:val="center"/>
              <w:rPr>
                <w:sz w:val="18"/>
                <w:szCs w:val="18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4462" w:type="dxa"/>
            <w:vAlign w:val="center"/>
          </w:tcPr>
          <w:p w:rsidR="00635F5D" w:rsidRPr="006F159D" w:rsidRDefault="00635F5D" w:rsidP="00635F5D">
            <w:pPr>
              <w:bidi w:val="0"/>
              <w:spacing w:line="380" w:lineRule="atLeast"/>
              <w:jc w:val="center"/>
              <w:rPr>
                <w:rFonts w:ascii="Arial" w:hAnsi="Arial"/>
                <w:b/>
                <w:bCs/>
                <w:sz w:val="16"/>
                <w:szCs w:val="1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6F159D">
              <w:rPr>
                <w:rFonts w:ascii="Arial" w:hAnsi="Arial"/>
                <w:b/>
                <w:bCs/>
                <w:sz w:val="22"/>
                <w:szCs w:val="1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State of Palestine</w:t>
            </w:r>
          </w:p>
          <w:p w:rsidR="00635F5D" w:rsidRPr="006F159D" w:rsidRDefault="00635F5D" w:rsidP="00635F5D">
            <w:pPr>
              <w:pStyle w:val="a3"/>
              <w:spacing w:before="0" w:beforeAutospacing="0" w:after="0" w:afterAutospacing="0"/>
              <w:jc w:val="center"/>
              <w:rPr>
                <w:rFonts w:ascii="Arial" w:hAnsi="Arial"/>
                <w:b/>
                <w:bCs/>
                <w:sz w:val="16"/>
                <w:szCs w:val="1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6F159D">
              <w:rPr>
                <w:rFonts w:ascii="Arial" w:hAnsi="Arial"/>
                <w:b/>
                <w:bCs/>
                <w:sz w:val="18"/>
                <w:szCs w:val="1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Ministry of Education &amp; Higher Education</w:t>
            </w:r>
          </w:p>
          <w:p w:rsidR="00635F5D" w:rsidRPr="00885C49" w:rsidRDefault="00635F5D" w:rsidP="00635F5D">
            <w:pPr>
              <w:pStyle w:val="a3"/>
              <w:spacing w:before="0" w:beforeAutospacing="0" w:after="0" w:afterAutospacing="0"/>
              <w:jc w:val="center"/>
              <w:rPr>
                <w:rFonts w:ascii="inherit" w:hAnsi="inherit"/>
                <w:b/>
                <w:bCs/>
                <w:sz w:val="15"/>
                <w:szCs w:val="16"/>
              </w:rPr>
            </w:pPr>
            <w:r w:rsidRPr="006F159D">
              <w:rPr>
                <w:rFonts w:ascii="Arial" w:hAnsi="Arial"/>
                <w:b/>
                <w:bCs/>
                <w:sz w:val="16"/>
                <w:szCs w:val="1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br/>
            </w:r>
            <w:r w:rsidRPr="00885C49">
              <w:rPr>
                <w:rFonts w:ascii="inherit" w:hAnsi="inherit"/>
                <w:b/>
                <w:bCs/>
                <w:sz w:val="15"/>
                <w:szCs w:val="16"/>
              </w:rPr>
              <w:t>Directorate of Education&amp; Higher Education-</w:t>
            </w:r>
            <w:proofErr w:type="spellStart"/>
            <w:r w:rsidRPr="00885C49">
              <w:rPr>
                <w:rFonts w:ascii="inherit" w:hAnsi="inherit"/>
                <w:b/>
                <w:bCs/>
                <w:sz w:val="15"/>
                <w:szCs w:val="16"/>
              </w:rPr>
              <w:t>Tulkarm</w:t>
            </w:r>
            <w:proofErr w:type="spellEnd"/>
          </w:p>
          <w:p w:rsidR="00635F5D" w:rsidRPr="00885C49" w:rsidRDefault="00635F5D" w:rsidP="00635F5D">
            <w:pPr>
              <w:pStyle w:val="a3"/>
              <w:spacing w:before="0" w:beforeAutospacing="0" w:after="0" w:afterAutospacing="0"/>
              <w:jc w:val="center"/>
              <w:rPr>
                <w:rFonts w:ascii="inherit" w:hAnsi="inherit"/>
                <w:b/>
                <w:bCs/>
                <w:sz w:val="15"/>
                <w:szCs w:val="16"/>
              </w:rPr>
            </w:pPr>
          </w:p>
          <w:p w:rsidR="00635F5D" w:rsidRPr="006F159D" w:rsidRDefault="00635F5D" w:rsidP="00635F5D">
            <w:pPr>
              <w:bidi w:val="0"/>
              <w:spacing w:line="380" w:lineRule="atLeast"/>
              <w:jc w:val="center"/>
              <w:rPr>
                <w:rFonts w:ascii="Arial" w:hAnsi="Arial" w:cs="Arial"/>
                <w:b/>
                <w:bCs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proofErr w:type="spellStart"/>
            <w:r w:rsidRPr="006F159D">
              <w:rPr>
                <w:rFonts w:ascii="Arial" w:hAnsi="Arial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Rameen</w:t>
            </w:r>
            <w:proofErr w:type="spellEnd"/>
            <w:r w:rsidRPr="006F159D">
              <w:rPr>
                <w:rFonts w:ascii="Arial" w:hAnsi="Arial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Secondary Girls</w:t>
            </w:r>
            <w:r w:rsidRPr="006F159D">
              <w:rPr>
                <w:rFonts w:ascii="Arial" w:hAnsi="Arial" w:hint="cs"/>
                <w:b/>
                <w:bCs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’</w:t>
            </w:r>
            <w:r w:rsidRPr="006F159D">
              <w:rPr>
                <w:rFonts w:ascii="Arial" w:hAnsi="Arial" w:cs="Arial"/>
                <w:b/>
                <w:bCs/>
                <w:sz w:val="22"/>
                <w:szCs w:val="22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</w:t>
            </w:r>
            <w:r w:rsidRPr="006F159D">
              <w:rPr>
                <w:rFonts w:ascii="Arial" w:hAnsi="Arial" w:cs="Arial"/>
                <w:b/>
                <w:bCs/>
                <w:sz w:val="16"/>
                <w:szCs w:val="1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S</w:t>
            </w:r>
            <w:r w:rsidRPr="006F159D">
              <w:rPr>
                <w:rFonts w:ascii="Arial" w:hAnsi="Arial" w:cs="Arial"/>
                <w:b/>
                <w:bCs/>
                <w:sz w:val="22"/>
                <w:szCs w:val="22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chool</w:t>
            </w:r>
          </w:p>
          <w:p w:rsidR="00635F5D" w:rsidRPr="006F159D" w:rsidRDefault="00635F5D" w:rsidP="00635F5D">
            <w:pPr>
              <w:bidi w:val="0"/>
              <w:spacing w:line="380" w:lineRule="atLeast"/>
              <w:jc w:val="center"/>
              <w:rPr>
                <w:rFonts w:ascii="Arial" w:hAnsi="Arial" w:cs="Arial"/>
                <w:b/>
                <w:bCs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proofErr w:type="spellStart"/>
            <w:proofErr w:type="gramStart"/>
            <w:r w:rsidRPr="006F159D">
              <w:rPr>
                <w:rFonts w:ascii="Arial" w:hAnsi="Arial" w:cs="Arial" w:hint="cs"/>
                <w:b/>
                <w:bCs/>
                <w:sz w:val="24"/>
                <w:szCs w:val="24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الصف:</w:t>
            </w:r>
            <w:r w:rsidR="001572FB">
              <w:rPr>
                <w:rFonts w:ascii="Arial" w:hAnsi="Arial" w:cs="Arial" w:hint="cs"/>
                <w:b/>
                <w:bCs/>
                <w:sz w:val="24"/>
                <w:szCs w:val="24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السابع</w:t>
            </w:r>
            <w:proofErr w:type="spellEnd"/>
            <w:proofErr w:type="gramEnd"/>
            <w:r w:rsidR="001572FB">
              <w:rPr>
                <w:rFonts w:ascii="Arial" w:hAnsi="Arial" w:cs="Arial" w:hint="cs"/>
                <w:b/>
                <w:bCs/>
                <w:sz w:val="24"/>
                <w:szCs w:val="24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الأساسي </w:t>
            </w:r>
          </w:p>
          <w:p w:rsidR="00635F5D" w:rsidRPr="006F159D" w:rsidRDefault="00635F5D" w:rsidP="00A35CEB">
            <w:pPr>
              <w:bidi w:val="0"/>
              <w:spacing w:line="380" w:lineRule="atLeast"/>
              <w:jc w:val="center"/>
              <w:rPr>
                <w:rFonts w:ascii="Arial" w:hAnsi="Arial" w:cs="Arial"/>
                <w:b/>
                <w:bCs/>
                <w:sz w:val="24"/>
                <w:szCs w:val="24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proofErr w:type="gramStart"/>
            <w:r w:rsidRPr="006F159D">
              <w:rPr>
                <w:rFonts w:ascii="Arial" w:hAnsi="Arial" w:cs="Arial" w:hint="cs"/>
                <w:b/>
                <w:bCs/>
                <w:sz w:val="24"/>
                <w:szCs w:val="24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التاريخ :</w:t>
            </w:r>
            <w:proofErr w:type="gramEnd"/>
            <w:r w:rsidR="001572FB">
              <w:rPr>
                <w:rFonts w:ascii="Arial" w:hAnsi="Arial" w:cs="Arial" w:hint="cs"/>
                <w:b/>
                <w:bCs/>
                <w:sz w:val="24"/>
                <w:szCs w:val="24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2</w:t>
            </w:r>
            <w:r w:rsidR="00A35CEB">
              <w:rPr>
                <w:rFonts w:ascii="Arial" w:hAnsi="Arial" w:cs="Arial" w:hint="cs"/>
                <w:b/>
                <w:bCs/>
                <w:sz w:val="24"/>
                <w:szCs w:val="24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6</w:t>
            </w:r>
            <w:r w:rsidR="001572FB">
              <w:rPr>
                <w:rFonts w:ascii="Arial" w:hAnsi="Arial" w:cs="Arial" w:hint="cs"/>
                <w:b/>
                <w:bCs/>
                <w:sz w:val="24"/>
                <w:szCs w:val="24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\10\ 2017</w:t>
            </w:r>
          </w:p>
          <w:p w:rsidR="00635F5D" w:rsidRPr="006F159D" w:rsidRDefault="00635F5D" w:rsidP="00635F5D">
            <w:pPr>
              <w:bidi w:val="0"/>
              <w:spacing w:line="380" w:lineRule="atLeast"/>
              <w:jc w:val="center"/>
              <w:rPr>
                <w:rFonts w:ascii="Arial" w:hAnsi="Arial" w:cs="Arial"/>
                <w:b/>
                <w:bCs/>
                <w:sz w:val="24"/>
                <w:szCs w:val="24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635F5D" w:rsidRPr="006F159D" w:rsidRDefault="00635F5D" w:rsidP="00635F5D">
            <w:pPr>
              <w:bidi w:val="0"/>
              <w:spacing w:line="380" w:lineRule="atLeast"/>
              <w:jc w:val="center"/>
              <w:rPr>
                <w:rFonts w:ascii="Arial" w:hAnsi="Arial" w:cs="Arial"/>
                <w:b/>
                <w:bCs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635F5D" w:rsidRPr="006F159D" w:rsidRDefault="00635F5D" w:rsidP="00635F5D">
            <w:pPr>
              <w:bidi w:val="0"/>
              <w:spacing w:line="380" w:lineRule="atLeast"/>
              <w:jc w:val="center"/>
              <w:rPr>
                <w:rFonts w:ascii="Arial" w:hAnsi="Arial" w:cs="Arial"/>
                <w:b/>
                <w:bCs/>
                <w:sz w:val="22"/>
                <w:szCs w:val="22"/>
                <w:rtl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</w:tr>
    </w:tbl>
    <w:p w:rsidR="00D17E28" w:rsidRPr="00885C49" w:rsidRDefault="00D17E28" w:rsidP="00D17E28">
      <w:pPr>
        <w:jc w:val="center"/>
        <w:rPr>
          <w:sz w:val="18"/>
          <w:szCs w:val="18"/>
          <w:rtl/>
        </w:rPr>
      </w:pPr>
    </w:p>
    <w:p w:rsidR="00EB2791" w:rsidRDefault="00C703C8" w:rsidP="00D17E28">
      <w:pPr>
        <w:ind w:left="-766" w:right="-851" w:firstLine="766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السؤال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الأول :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ضعي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دائره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حول رمز الإجابة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الصحيحه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فيما يلي :</w:t>
      </w:r>
      <w:r w:rsidR="001572FB"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       (9 ع )</w:t>
      </w:r>
    </w:p>
    <w:p w:rsidR="00221E55" w:rsidRDefault="00221E55" w:rsidP="00D17E28">
      <w:pPr>
        <w:ind w:left="-766" w:right="-851" w:firstLine="766"/>
        <w:rPr>
          <w:rFonts w:asciiTheme="majorBidi" w:hAnsiTheme="majorBidi" w:cstheme="majorBidi"/>
          <w:sz w:val="28"/>
          <w:szCs w:val="28"/>
          <w:rtl/>
        </w:rPr>
      </w:pPr>
    </w:p>
    <w:p w:rsidR="00C703C8" w:rsidRDefault="00C703C8" w:rsidP="00C703C8">
      <w:pPr>
        <w:pStyle w:val="a5"/>
        <w:numPr>
          <w:ilvl w:val="0"/>
          <w:numId w:val="1"/>
        </w:numPr>
        <w:ind w:right="-851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ما معكوس العدد الصحيح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15 ؟</w:t>
      </w:r>
      <w:proofErr w:type="gramEnd"/>
    </w:p>
    <w:p w:rsidR="00221E55" w:rsidRDefault="00221E55" w:rsidP="00221E55">
      <w:pPr>
        <w:pStyle w:val="a5"/>
        <w:ind w:right="-851"/>
        <w:rPr>
          <w:rFonts w:asciiTheme="majorBidi" w:hAnsiTheme="majorBidi" w:cstheme="majorBidi"/>
          <w:sz w:val="28"/>
          <w:szCs w:val="28"/>
        </w:rPr>
      </w:pPr>
    </w:p>
    <w:p w:rsidR="00C703C8" w:rsidRDefault="00C703C8" w:rsidP="00C703C8">
      <w:pPr>
        <w:ind w:right="-851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1 -    15                2 -      51                  3 -     -15                    4 -      -51 </w:t>
      </w:r>
    </w:p>
    <w:p w:rsidR="00221E55" w:rsidRDefault="00221E55" w:rsidP="00C703C8">
      <w:pPr>
        <w:ind w:right="-851"/>
        <w:rPr>
          <w:rFonts w:asciiTheme="majorBidi" w:hAnsiTheme="majorBidi" w:cstheme="majorBidi"/>
          <w:sz w:val="28"/>
          <w:szCs w:val="28"/>
          <w:rtl/>
        </w:rPr>
      </w:pPr>
    </w:p>
    <w:p w:rsidR="00C703C8" w:rsidRDefault="00C703C8" w:rsidP="00C703C8">
      <w:pPr>
        <w:pStyle w:val="a5"/>
        <w:numPr>
          <w:ilvl w:val="0"/>
          <w:numId w:val="1"/>
        </w:numPr>
        <w:ind w:right="-851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ما اصغر عدد صحيح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موجب ؟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221E55" w:rsidRDefault="00221E55" w:rsidP="00221E55">
      <w:pPr>
        <w:pStyle w:val="a5"/>
        <w:ind w:right="-851"/>
        <w:rPr>
          <w:rFonts w:asciiTheme="majorBidi" w:hAnsiTheme="majorBidi" w:cstheme="majorBidi"/>
          <w:sz w:val="28"/>
          <w:szCs w:val="28"/>
        </w:rPr>
      </w:pPr>
    </w:p>
    <w:p w:rsidR="00C703C8" w:rsidRDefault="00C703C8" w:rsidP="00C703C8">
      <w:pPr>
        <w:ind w:right="-851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1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 xml:space="preserve">-  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  1                 2  -  صفر                   3 -     -1                       4 -     2   </w:t>
      </w:r>
    </w:p>
    <w:p w:rsidR="00221E55" w:rsidRDefault="00221E55" w:rsidP="00C703C8">
      <w:pPr>
        <w:ind w:right="-851"/>
        <w:rPr>
          <w:rFonts w:asciiTheme="majorBidi" w:hAnsiTheme="majorBidi" w:cstheme="majorBidi"/>
          <w:sz w:val="28"/>
          <w:szCs w:val="28"/>
          <w:rtl/>
        </w:rPr>
      </w:pPr>
    </w:p>
    <w:p w:rsidR="00C703C8" w:rsidRDefault="00C703C8" w:rsidP="00C703C8">
      <w:pPr>
        <w:pStyle w:val="a5"/>
        <w:numPr>
          <w:ilvl w:val="0"/>
          <w:numId w:val="1"/>
        </w:numPr>
        <w:ind w:right="-851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أي من الاعداد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الصحيحه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التاليه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اصغر من العدد الصحيح   -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20  ؟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 </w:t>
      </w:r>
    </w:p>
    <w:p w:rsidR="00221E55" w:rsidRDefault="00221E55" w:rsidP="00221E55">
      <w:pPr>
        <w:pStyle w:val="a5"/>
        <w:ind w:right="-851"/>
        <w:rPr>
          <w:rFonts w:asciiTheme="majorBidi" w:hAnsiTheme="majorBidi" w:cstheme="majorBidi"/>
          <w:sz w:val="28"/>
          <w:szCs w:val="28"/>
        </w:rPr>
      </w:pPr>
    </w:p>
    <w:p w:rsidR="00C703C8" w:rsidRDefault="00C703C8" w:rsidP="00C703C8">
      <w:pPr>
        <w:ind w:right="-851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1 -   21                 2 -  -19                   3 -    -22                       4 -    -10 </w:t>
      </w:r>
    </w:p>
    <w:p w:rsidR="00221E55" w:rsidRDefault="00221E55" w:rsidP="00C703C8">
      <w:pPr>
        <w:ind w:right="-851"/>
        <w:rPr>
          <w:rFonts w:asciiTheme="majorBidi" w:hAnsiTheme="majorBidi" w:cstheme="majorBidi"/>
          <w:sz w:val="28"/>
          <w:szCs w:val="28"/>
          <w:rtl/>
        </w:rPr>
      </w:pPr>
    </w:p>
    <w:p w:rsidR="00C703C8" w:rsidRDefault="00C703C8" w:rsidP="00C703C8">
      <w:pPr>
        <w:pStyle w:val="a5"/>
        <w:numPr>
          <w:ilvl w:val="0"/>
          <w:numId w:val="1"/>
        </w:numPr>
        <w:ind w:right="-851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ما صورة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النقطه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( 4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.  -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6 )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 تحت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تاثير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انعكاس في محور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السينات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 ؟ </w:t>
      </w:r>
    </w:p>
    <w:p w:rsidR="00221E55" w:rsidRDefault="00221E55" w:rsidP="00221E55">
      <w:pPr>
        <w:pStyle w:val="a5"/>
        <w:ind w:right="-851"/>
        <w:rPr>
          <w:rFonts w:asciiTheme="majorBidi" w:hAnsiTheme="majorBidi" w:cstheme="majorBidi"/>
          <w:sz w:val="28"/>
          <w:szCs w:val="28"/>
        </w:rPr>
      </w:pPr>
    </w:p>
    <w:p w:rsidR="00C703C8" w:rsidRDefault="00C703C8" w:rsidP="00C703C8">
      <w:pPr>
        <w:ind w:right="-851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1 -   (4 . 6 )          2 -  (-4 . -6 )            3 -  (-6 .  4 )                4 -   ( 4 . -6 ) </w:t>
      </w:r>
    </w:p>
    <w:p w:rsidR="00221E55" w:rsidRDefault="00221E55" w:rsidP="00C703C8">
      <w:pPr>
        <w:ind w:right="-851"/>
        <w:rPr>
          <w:rFonts w:asciiTheme="majorBidi" w:hAnsiTheme="majorBidi" w:cstheme="majorBidi"/>
          <w:sz w:val="28"/>
          <w:szCs w:val="28"/>
          <w:rtl/>
        </w:rPr>
      </w:pPr>
    </w:p>
    <w:p w:rsidR="00C703C8" w:rsidRDefault="00C703C8" w:rsidP="00C703C8">
      <w:pPr>
        <w:pStyle w:val="a5"/>
        <w:numPr>
          <w:ilvl w:val="0"/>
          <w:numId w:val="1"/>
        </w:numPr>
        <w:ind w:right="-851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ما احداثيات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النقطه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(1 .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0 )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 تحت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تاثير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الانسحاب بمقدار 5 وحدات يمينا </w:t>
      </w:r>
      <w:r w:rsidR="00221E55">
        <w:rPr>
          <w:rFonts w:asciiTheme="majorBidi" w:hAnsiTheme="majorBidi" w:cstheme="majorBidi" w:hint="cs"/>
          <w:sz w:val="28"/>
          <w:szCs w:val="28"/>
          <w:rtl/>
        </w:rPr>
        <w:t xml:space="preserve">؟ </w:t>
      </w:r>
    </w:p>
    <w:p w:rsidR="00221E55" w:rsidRDefault="00221E55" w:rsidP="00221E55">
      <w:pPr>
        <w:pStyle w:val="a5"/>
        <w:ind w:right="-851"/>
        <w:rPr>
          <w:rFonts w:asciiTheme="majorBidi" w:hAnsiTheme="majorBidi" w:cstheme="majorBidi"/>
          <w:sz w:val="28"/>
          <w:szCs w:val="28"/>
        </w:rPr>
      </w:pPr>
    </w:p>
    <w:p w:rsidR="00221E55" w:rsidRDefault="00221E55" w:rsidP="00221E55">
      <w:pPr>
        <w:ind w:right="-851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1 -   (6 . 0 )        2 -   ( -4 . 0 )             3 - ( 1 . -5 )                  4  - ( 1 . 5 ) </w:t>
      </w:r>
    </w:p>
    <w:p w:rsidR="00221E55" w:rsidRDefault="00221E55" w:rsidP="00221E55">
      <w:pPr>
        <w:ind w:right="-851"/>
        <w:rPr>
          <w:rFonts w:asciiTheme="majorBidi" w:hAnsiTheme="majorBidi" w:cstheme="majorBidi"/>
          <w:sz w:val="28"/>
          <w:szCs w:val="28"/>
          <w:rtl/>
        </w:rPr>
      </w:pPr>
    </w:p>
    <w:p w:rsidR="00221E55" w:rsidRDefault="00221E55" w:rsidP="00221E55">
      <w:pPr>
        <w:pStyle w:val="a5"/>
        <w:numPr>
          <w:ilvl w:val="0"/>
          <w:numId w:val="1"/>
        </w:numPr>
        <w:ind w:right="-851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ما صورة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النقطه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(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1 .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-1 )تحت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تاثير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انعكاس في محور الصادات ثم انسحاب وحده واحدة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لاعلى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:</w:t>
      </w:r>
    </w:p>
    <w:p w:rsidR="00221E55" w:rsidRDefault="00221E55" w:rsidP="00221E55">
      <w:pPr>
        <w:pStyle w:val="a5"/>
        <w:ind w:right="-851"/>
        <w:rPr>
          <w:rFonts w:asciiTheme="majorBidi" w:hAnsiTheme="majorBidi" w:cstheme="majorBidi"/>
          <w:sz w:val="28"/>
          <w:szCs w:val="28"/>
        </w:rPr>
      </w:pPr>
    </w:p>
    <w:p w:rsidR="00221E55" w:rsidRDefault="00221E55" w:rsidP="00221E55">
      <w:pPr>
        <w:ind w:right="-851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>1 -  (-1 .1 )       2 -  ( 1 . 1 )                 3 -  ( -1 . 0 )                 4 -  ( -1 .  -2 )</w:t>
      </w:r>
    </w:p>
    <w:p w:rsidR="00221E55" w:rsidRDefault="00221E55" w:rsidP="00221E55">
      <w:pPr>
        <w:ind w:right="-851"/>
        <w:rPr>
          <w:rFonts w:asciiTheme="majorBidi" w:hAnsiTheme="majorBidi" w:cstheme="majorBidi"/>
          <w:sz w:val="28"/>
          <w:szCs w:val="28"/>
          <w:rtl/>
        </w:rPr>
      </w:pPr>
    </w:p>
    <w:p w:rsidR="00221E55" w:rsidRDefault="00221E55" w:rsidP="00221E55">
      <w:pPr>
        <w:pStyle w:val="a5"/>
        <w:numPr>
          <w:ilvl w:val="0"/>
          <w:numId w:val="1"/>
        </w:numPr>
        <w:ind w:right="-851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ما عدد حواف الهرم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الرباعي ؟</w:t>
      </w:r>
      <w:proofErr w:type="gramEnd"/>
    </w:p>
    <w:p w:rsidR="001572FB" w:rsidRDefault="001572FB" w:rsidP="001572FB">
      <w:pPr>
        <w:pStyle w:val="a5"/>
        <w:ind w:right="-851"/>
        <w:rPr>
          <w:rFonts w:asciiTheme="majorBidi" w:hAnsiTheme="majorBidi" w:cstheme="majorBidi"/>
          <w:sz w:val="28"/>
          <w:szCs w:val="28"/>
        </w:rPr>
      </w:pPr>
    </w:p>
    <w:p w:rsidR="00221E55" w:rsidRDefault="00221E55" w:rsidP="00221E55">
      <w:pPr>
        <w:ind w:right="-851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1 -     9             2 -    6                            3 -    8                               4 -   7   </w:t>
      </w:r>
    </w:p>
    <w:p w:rsidR="00221E55" w:rsidRDefault="00221E55" w:rsidP="00221E55">
      <w:pPr>
        <w:ind w:right="-851"/>
        <w:rPr>
          <w:rFonts w:asciiTheme="majorBidi" w:hAnsiTheme="majorBidi" w:cstheme="majorBidi"/>
          <w:sz w:val="28"/>
          <w:szCs w:val="28"/>
          <w:rtl/>
        </w:rPr>
      </w:pPr>
    </w:p>
    <w:p w:rsidR="00221E55" w:rsidRDefault="00221E55" w:rsidP="00221E55">
      <w:pPr>
        <w:pStyle w:val="a5"/>
        <w:numPr>
          <w:ilvl w:val="0"/>
          <w:numId w:val="1"/>
        </w:numPr>
        <w:ind w:right="-851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ما قيمة   </w:t>
      </w:r>
      <w:r w:rsidRPr="00221E55">
        <w:rPr>
          <w:rFonts w:asciiTheme="majorBidi" w:hAnsiTheme="majorBidi" w:cstheme="majorBidi"/>
          <w:position w:val="-4"/>
          <w:sz w:val="28"/>
          <w:szCs w:val="28"/>
        </w:rPr>
        <w:object w:dxaOrig="240" w:dyaOrig="220">
          <v:shape id="_x0000_i1026" type="#_x0000_t75" style="width:12pt;height:11.25pt" o:ole="">
            <v:imagedata r:id="rId8" o:title=""/>
          </v:shape>
          <o:OLEObject Type="Embed" ProgID="Equation.DSMT4" ShapeID="_x0000_i1026" DrawAspect="Content" ObjectID="_1570898857" r:id="rId9"/>
        </w:object>
      </w:r>
      <w:r>
        <w:rPr>
          <w:rFonts w:asciiTheme="majorBidi" w:hAnsiTheme="majorBidi" w:cstheme="majorBidi" w:hint="cs"/>
          <w:sz w:val="28"/>
          <w:szCs w:val="28"/>
          <w:rtl/>
        </w:rPr>
        <w:t>س في الزوجين المرتبين ( -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3 .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-5 ) , ( -1 . -5 ) ؟ </w:t>
      </w:r>
    </w:p>
    <w:p w:rsidR="001572FB" w:rsidRDefault="001572FB" w:rsidP="001572FB">
      <w:pPr>
        <w:pStyle w:val="a5"/>
        <w:ind w:right="-851"/>
        <w:rPr>
          <w:rFonts w:asciiTheme="majorBidi" w:hAnsiTheme="majorBidi" w:cstheme="majorBidi"/>
          <w:sz w:val="28"/>
          <w:szCs w:val="28"/>
        </w:rPr>
      </w:pPr>
    </w:p>
    <w:p w:rsidR="001572FB" w:rsidRDefault="00A40777" w:rsidP="001572FB">
      <w:pPr>
        <w:ind w:right="-851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>1 -   صفر         2 -    2</w:t>
      </w:r>
      <w:r w:rsidR="001572FB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3 -    -2</w:t>
      </w:r>
      <w:r w:rsidR="001572FB"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      4 -   -10 </w:t>
      </w:r>
    </w:p>
    <w:p w:rsidR="001572FB" w:rsidRDefault="001572FB" w:rsidP="001572FB">
      <w:pPr>
        <w:ind w:right="-851"/>
        <w:rPr>
          <w:rFonts w:asciiTheme="majorBidi" w:hAnsiTheme="majorBidi" w:cstheme="majorBidi"/>
          <w:sz w:val="28"/>
          <w:szCs w:val="28"/>
          <w:rtl/>
        </w:rPr>
      </w:pPr>
    </w:p>
    <w:p w:rsidR="001572FB" w:rsidRDefault="001572FB" w:rsidP="001572FB">
      <w:pPr>
        <w:pStyle w:val="a5"/>
        <w:numPr>
          <w:ilvl w:val="0"/>
          <w:numId w:val="1"/>
        </w:numPr>
        <w:ind w:right="-851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ما الربع الذي تقع فيه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النقطه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( -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2 .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3 ) ؟ </w:t>
      </w:r>
    </w:p>
    <w:p w:rsidR="001572FB" w:rsidRDefault="001572FB" w:rsidP="001572FB">
      <w:pPr>
        <w:ind w:right="-851"/>
        <w:rPr>
          <w:rFonts w:asciiTheme="majorBidi" w:hAnsiTheme="majorBidi" w:cstheme="majorBidi"/>
          <w:sz w:val="28"/>
          <w:szCs w:val="28"/>
          <w:rtl/>
        </w:rPr>
      </w:pPr>
    </w:p>
    <w:p w:rsidR="001572FB" w:rsidRDefault="001572FB" w:rsidP="001572FB">
      <w:pPr>
        <w:ind w:right="-851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1 -   الأول       2 -  الثاني                           3 -  الثالث                           4 -  الرابع </w:t>
      </w:r>
    </w:p>
    <w:p w:rsidR="001572FB" w:rsidRDefault="001572FB" w:rsidP="001572FB">
      <w:pPr>
        <w:ind w:right="-851"/>
        <w:rPr>
          <w:rFonts w:asciiTheme="majorBidi" w:hAnsiTheme="majorBidi" w:cstheme="majorBidi"/>
          <w:sz w:val="28"/>
          <w:szCs w:val="28"/>
          <w:rtl/>
        </w:rPr>
      </w:pPr>
    </w:p>
    <w:p w:rsidR="00305C04" w:rsidRDefault="00305C04" w:rsidP="001572FB">
      <w:pPr>
        <w:ind w:right="-851"/>
        <w:rPr>
          <w:rFonts w:asciiTheme="majorBidi" w:hAnsiTheme="majorBidi" w:cstheme="majorBidi"/>
          <w:sz w:val="28"/>
          <w:szCs w:val="28"/>
          <w:rtl/>
        </w:rPr>
      </w:pPr>
    </w:p>
    <w:p w:rsidR="00305C04" w:rsidRDefault="00305C04" w:rsidP="002841C6">
      <w:pPr>
        <w:ind w:right="-851"/>
        <w:rPr>
          <w:rFonts w:asciiTheme="majorBidi" w:hAnsiTheme="majorBidi" w:cstheme="majorBidi"/>
          <w:sz w:val="28"/>
          <w:szCs w:val="28"/>
          <w:rtl/>
        </w:rPr>
      </w:pPr>
    </w:p>
    <w:p w:rsidR="00305C04" w:rsidRDefault="00305C04" w:rsidP="002841C6">
      <w:pPr>
        <w:ind w:right="-851"/>
        <w:rPr>
          <w:rFonts w:asciiTheme="majorBidi" w:hAnsiTheme="majorBidi" w:cstheme="majorBidi"/>
          <w:sz w:val="28"/>
          <w:szCs w:val="28"/>
          <w:rtl/>
        </w:rPr>
      </w:pPr>
    </w:p>
    <w:p w:rsidR="00305C04" w:rsidRDefault="00305C04" w:rsidP="002841C6">
      <w:pPr>
        <w:ind w:right="-851"/>
        <w:rPr>
          <w:rFonts w:asciiTheme="majorBidi" w:hAnsiTheme="majorBidi" w:cstheme="majorBidi"/>
          <w:sz w:val="28"/>
          <w:szCs w:val="28"/>
          <w:rtl/>
        </w:rPr>
      </w:pPr>
    </w:p>
    <w:p w:rsidR="001572FB" w:rsidRDefault="001572FB" w:rsidP="002841C6">
      <w:pPr>
        <w:ind w:right="-851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السؤال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الثاني :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713C52"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                                     </w:t>
      </w:r>
      <w:r w:rsidR="002841C6"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(11 ع ) </w:t>
      </w:r>
      <w:r w:rsidR="00713C52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1572FB" w:rsidRDefault="001572FB" w:rsidP="001572FB">
      <w:pPr>
        <w:pStyle w:val="a5"/>
        <w:numPr>
          <w:ilvl w:val="0"/>
          <w:numId w:val="4"/>
        </w:numPr>
        <w:ind w:right="-851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مثلي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النقاط :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  ل ( 4 .</w:t>
      </w:r>
      <w:bookmarkStart w:id="0" w:name="_GoBack"/>
      <w:bookmarkEnd w:id="0"/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2 )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  ,   م ( 6 . -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1 )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  ,  ن ( -4  , - 2 )  , ع ( -6 . 1 )  </w:t>
      </w:r>
    </w:p>
    <w:p w:rsidR="001572FB" w:rsidRDefault="001572FB" w:rsidP="001572FB">
      <w:pPr>
        <w:pStyle w:val="a5"/>
        <w:numPr>
          <w:ilvl w:val="0"/>
          <w:numId w:val="4"/>
        </w:numPr>
        <w:ind w:right="-851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ما هو الشكل الذي حصلتي عليه                                                           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 xml:space="preserve">   (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5 ع ) </w:t>
      </w:r>
    </w:p>
    <w:p w:rsidR="001572FB" w:rsidRDefault="001572FB" w:rsidP="001572FB">
      <w:pPr>
        <w:pStyle w:val="a5"/>
        <w:ind w:right="-851"/>
        <w:rPr>
          <w:rFonts w:asciiTheme="majorBidi" w:hAnsiTheme="majorBidi" w:cstheme="majorBidi"/>
          <w:sz w:val="28"/>
          <w:szCs w:val="28"/>
          <w:rtl/>
        </w:rPr>
      </w:pPr>
      <w:r>
        <w:rPr>
          <w:rFonts w:hint="cs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722D5F1A" wp14:editId="51A66700">
            <wp:simplePos x="0" y="0"/>
            <wp:positionH relativeFrom="margin">
              <wp:posOffset>809625</wp:posOffset>
            </wp:positionH>
            <wp:positionV relativeFrom="paragraph">
              <wp:posOffset>92075</wp:posOffset>
            </wp:positionV>
            <wp:extent cx="4096306" cy="3023870"/>
            <wp:effectExtent l="0" t="0" r="0" b="5080"/>
            <wp:wrapNone/>
            <wp:docPr id="4" name="صورة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6862" cy="302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572FB" w:rsidRDefault="001572FB" w:rsidP="001572FB">
      <w:pPr>
        <w:pStyle w:val="a5"/>
        <w:ind w:right="-851"/>
        <w:rPr>
          <w:rFonts w:asciiTheme="majorBidi" w:hAnsiTheme="majorBidi" w:cstheme="majorBidi"/>
          <w:sz w:val="28"/>
          <w:szCs w:val="28"/>
        </w:rPr>
      </w:pPr>
    </w:p>
    <w:p w:rsidR="001572FB" w:rsidRPr="001572FB" w:rsidRDefault="001572FB" w:rsidP="001572FB">
      <w:pPr>
        <w:pStyle w:val="a5"/>
        <w:ind w:right="-851"/>
        <w:rPr>
          <w:rFonts w:asciiTheme="majorBidi" w:hAnsiTheme="majorBidi" w:cstheme="majorBidi"/>
          <w:sz w:val="28"/>
          <w:szCs w:val="28"/>
          <w:rtl/>
        </w:rPr>
      </w:pPr>
    </w:p>
    <w:p w:rsidR="001572FB" w:rsidRPr="001572FB" w:rsidRDefault="001572FB" w:rsidP="001572FB">
      <w:pPr>
        <w:ind w:right="-851"/>
        <w:rPr>
          <w:rFonts w:asciiTheme="majorBidi" w:hAnsiTheme="majorBidi" w:cstheme="majorBidi"/>
          <w:sz w:val="28"/>
          <w:szCs w:val="28"/>
          <w:rtl/>
        </w:rPr>
      </w:pPr>
    </w:p>
    <w:p w:rsidR="00221E55" w:rsidRPr="00221E55" w:rsidRDefault="00221E55" w:rsidP="00221E55">
      <w:pPr>
        <w:ind w:right="-851"/>
        <w:rPr>
          <w:rFonts w:asciiTheme="majorBidi" w:hAnsiTheme="majorBidi" w:cstheme="majorBidi"/>
          <w:sz w:val="28"/>
          <w:szCs w:val="28"/>
        </w:rPr>
      </w:pPr>
    </w:p>
    <w:p w:rsidR="00C703C8" w:rsidRPr="00C703C8" w:rsidRDefault="00C703C8" w:rsidP="00C703C8">
      <w:pPr>
        <w:rPr>
          <w:rFonts w:asciiTheme="majorBidi" w:hAnsiTheme="majorBidi" w:cstheme="majorBidi"/>
          <w:sz w:val="28"/>
          <w:szCs w:val="28"/>
        </w:rPr>
      </w:pPr>
    </w:p>
    <w:p w:rsidR="00C703C8" w:rsidRDefault="00C703C8" w:rsidP="00C703C8">
      <w:pPr>
        <w:rPr>
          <w:rFonts w:asciiTheme="majorBidi" w:hAnsiTheme="majorBidi" w:cstheme="majorBidi"/>
          <w:sz w:val="28"/>
          <w:szCs w:val="28"/>
        </w:rPr>
      </w:pPr>
    </w:p>
    <w:p w:rsidR="001572FB" w:rsidRDefault="001572FB" w:rsidP="00C703C8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1572FB" w:rsidRDefault="001572FB" w:rsidP="00C703C8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1572FB" w:rsidRDefault="001572FB" w:rsidP="00C703C8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1572FB" w:rsidRDefault="001572FB" w:rsidP="00C703C8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1572FB" w:rsidRDefault="001572FB" w:rsidP="00C703C8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1572FB" w:rsidRDefault="001572FB" w:rsidP="00C703C8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1572FB" w:rsidRDefault="001572FB" w:rsidP="00C703C8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1572FB" w:rsidRDefault="001572FB" w:rsidP="00C703C8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1572FB" w:rsidRDefault="001572FB" w:rsidP="00C703C8">
      <w:pPr>
        <w:pBdr>
          <w:bottom w:val="single" w:sz="12" w:space="1" w:color="auto"/>
        </w:pBd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1572FB" w:rsidRDefault="001572FB" w:rsidP="002841C6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2 </w:t>
      </w:r>
      <w:r w:rsidR="00713C52">
        <w:rPr>
          <w:rFonts w:asciiTheme="majorBidi" w:hAnsiTheme="majorBidi" w:cstheme="majorBidi"/>
          <w:sz w:val="28"/>
          <w:szCs w:val="28"/>
          <w:rtl/>
        </w:rPr>
        <w:t>–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713C52">
        <w:rPr>
          <w:rFonts w:asciiTheme="majorBidi" w:hAnsiTheme="majorBidi" w:cstheme="majorBidi" w:hint="cs"/>
          <w:sz w:val="28"/>
          <w:szCs w:val="28"/>
          <w:rtl/>
        </w:rPr>
        <w:t xml:space="preserve">صندوق زجاجي مكعب الشكل طول حرفه 6 سم احسبي حجمه                      </w:t>
      </w:r>
      <w:proofErr w:type="gramStart"/>
      <w:r w:rsidR="00713C52">
        <w:rPr>
          <w:rFonts w:asciiTheme="majorBidi" w:hAnsiTheme="majorBidi" w:cstheme="majorBidi" w:hint="cs"/>
          <w:sz w:val="28"/>
          <w:szCs w:val="28"/>
          <w:rtl/>
        </w:rPr>
        <w:t xml:space="preserve">   </w:t>
      </w:r>
      <w:r w:rsidR="002841C6">
        <w:rPr>
          <w:rFonts w:asciiTheme="majorBidi" w:hAnsiTheme="majorBidi" w:cstheme="majorBidi" w:hint="cs"/>
          <w:sz w:val="28"/>
          <w:szCs w:val="28"/>
          <w:rtl/>
        </w:rPr>
        <w:t>(</w:t>
      </w:r>
      <w:proofErr w:type="gramEnd"/>
      <w:r w:rsidR="002841C6">
        <w:rPr>
          <w:rFonts w:asciiTheme="majorBidi" w:hAnsiTheme="majorBidi" w:cstheme="majorBidi" w:hint="cs"/>
          <w:sz w:val="28"/>
          <w:szCs w:val="28"/>
          <w:rtl/>
        </w:rPr>
        <w:t xml:space="preserve">3 </w:t>
      </w:r>
      <w:r w:rsidR="00713C52">
        <w:rPr>
          <w:rFonts w:asciiTheme="majorBidi" w:hAnsiTheme="majorBidi" w:cstheme="majorBidi" w:hint="cs"/>
          <w:sz w:val="28"/>
          <w:szCs w:val="28"/>
          <w:rtl/>
        </w:rPr>
        <w:t xml:space="preserve">ع ) </w:t>
      </w:r>
    </w:p>
    <w:p w:rsidR="00713C52" w:rsidRDefault="00713C52" w:rsidP="001572FB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713C52" w:rsidRDefault="00713C52" w:rsidP="001572FB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713C52" w:rsidRDefault="00713C52" w:rsidP="001572FB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713C52" w:rsidRDefault="00713C52" w:rsidP="001572FB">
      <w:pPr>
        <w:pBdr>
          <w:bottom w:val="single" w:sz="12" w:space="1" w:color="auto"/>
        </w:pBd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713C52" w:rsidRDefault="00713C52" w:rsidP="001572FB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3 </w:t>
      </w:r>
      <w:r>
        <w:rPr>
          <w:rFonts w:asciiTheme="majorBidi" w:hAnsiTheme="majorBidi" w:cstheme="majorBidi"/>
          <w:sz w:val="28"/>
          <w:szCs w:val="28"/>
          <w:rtl/>
        </w:rPr>
        <w:t>–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متوازي مستطيلات حجمه 100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سم</w:t>
      </w:r>
      <w:r w:rsidRPr="00D838E3">
        <w:rPr>
          <w:position w:val="-4"/>
        </w:rPr>
        <w:object w:dxaOrig="180" w:dyaOrig="360">
          <v:shape id="_x0000_i1027" type="#_x0000_t75" style="width:9pt;height:18pt" o:ole="">
            <v:imagedata r:id="rId11" o:title=""/>
          </v:shape>
          <o:OLEObject Type="Embed" ProgID="Equation.DSMT4" ShapeID="_x0000_i1027" DrawAspect="Content" ObjectID="_1570898858" r:id="rId12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 طوله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10 سم وعرضه 5 سم </w:t>
      </w:r>
    </w:p>
    <w:p w:rsidR="00713C52" w:rsidRDefault="00713C52" w:rsidP="001572FB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احسبي ارتفاعه                                                                                     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 xml:space="preserve">   (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3ع) </w:t>
      </w:r>
    </w:p>
    <w:p w:rsidR="00713C52" w:rsidRDefault="00713C52" w:rsidP="001572FB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713C52" w:rsidRDefault="00713C52" w:rsidP="001572FB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713C52" w:rsidRDefault="00713C52" w:rsidP="001572FB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713C52" w:rsidRDefault="00713C52" w:rsidP="001572FB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713C52" w:rsidRDefault="00713C52" w:rsidP="001572FB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713C52" w:rsidRDefault="00713C52" w:rsidP="001572FB">
      <w:pPr>
        <w:pBdr>
          <w:bottom w:val="single" w:sz="12" w:space="1" w:color="auto"/>
        </w:pBd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713C52" w:rsidRDefault="00713C52" w:rsidP="002841C6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السؤال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الثالث :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                                                             (</w:t>
      </w:r>
      <w:r w:rsidR="002841C6">
        <w:rPr>
          <w:rFonts w:asciiTheme="majorBidi" w:hAnsiTheme="majorBidi" w:cstheme="majorBidi" w:hint="cs"/>
          <w:sz w:val="28"/>
          <w:szCs w:val="28"/>
          <w:rtl/>
        </w:rPr>
        <w:t>10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ع ) </w:t>
      </w:r>
    </w:p>
    <w:p w:rsidR="00713C52" w:rsidRDefault="00713C52" w:rsidP="00713C52">
      <w:pPr>
        <w:pStyle w:val="a5"/>
        <w:numPr>
          <w:ilvl w:val="0"/>
          <w:numId w:val="5"/>
        </w:numPr>
        <w:tabs>
          <w:tab w:val="left" w:pos="6731"/>
        </w:tabs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جدي ناتج ما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يلي :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                                             ( 5 ع ) </w:t>
      </w:r>
    </w:p>
    <w:p w:rsidR="00713C52" w:rsidRDefault="00713C52" w:rsidP="00713C52">
      <w:pPr>
        <w:pStyle w:val="a5"/>
        <w:tabs>
          <w:tab w:val="left" w:pos="6731"/>
        </w:tabs>
        <w:rPr>
          <w:rFonts w:asciiTheme="majorBidi" w:hAnsiTheme="majorBidi" w:cstheme="majorBidi"/>
          <w:sz w:val="28"/>
          <w:szCs w:val="28"/>
        </w:rPr>
      </w:pPr>
    </w:p>
    <w:p w:rsidR="00713C52" w:rsidRDefault="00713C52" w:rsidP="00713C52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1 -      -9 + 3 = </w:t>
      </w:r>
    </w:p>
    <w:p w:rsidR="00713C52" w:rsidRDefault="00713C52" w:rsidP="00713C52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713C52" w:rsidRDefault="00713C52" w:rsidP="00713C52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2 -      -5 -  2  =  </w:t>
      </w:r>
    </w:p>
    <w:p w:rsidR="00713C52" w:rsidRDefault="00713C52" w:rsidP="00713C52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713C52" w:rsidRDefault="00713C52" w:rsidP="00713C52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3 -     12  -  - 4 = </w:t>
      </w:r>
    </w:p>
    <w:p w:rsidR="00713C52" w:rsidRDefault="00713C52" w:rsidP="00713C52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305C04" w:rsidRDefault="00713C52" w:rsidP="00305C04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lastRenderedPageBreak/>
        <w:t xml:space="preserve">4 -   -6 </w:t>
      </w:r>
      <w:r>
        <w:rPr>
          <w:rFonts w:asciiTheme="majorBidi" w:hAnsiTheme="majorBidi" w:cstheme="majorBidi"/>
          <w:sz w:val="28"/>
          <w:szCs w:val="28"/>
          <w:rtl/>
        </w:rPr>
        <w:t>×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 -7  =</w:t>
      </w:r>
      <w:r w:rsidR="00305C04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305C04" w:rsidRDefault="00305C04" w:rsidP="00305C04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305C04" w:rsidRDefault="00305C04" w:rsidP="00305C04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713C52" w:rsidRDefault="00713C52" w:rsidP="00305C04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5 -   |  - 10 |  +   |  3 | =  </w:t>
      </w:r>
    </w:p>
    <w:p w:rsidR="00713C52" w:rsidRDefault="00713C52" w:rsidP="00713C52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713C52" w:rsidRDefault="00713C52" w:rsidP="00713C52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713C52" w:rsidRDefault="00713C52" w:rsidP="00713C52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305C04" w:rsidRDefault="00305C04" w:rsidP="00713C52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305C04" w:rsidRDefault="00305C04" w:rsidP="00713C52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713C52" w:rsidRDefault="00713C52" w:rsidP="00713C52">
      <w:pPr>
        <w:pStyle w:val="a5"/>
        <w:numPr>
          <w:ilvl w:val="0"/>
          <w:numId w:val="5"/>
        </w:numPr>
        <w:tabs>
          <w:tab w:val="left" w:pos="6731"/>
        </w:tabs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هرم رباعي قائم منتظم مساحته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الجانبيه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64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سم</w:t>
      </w:r>
      <w:r w:rsidRPr="00D838E3">
        <w:rPr>
          <w:position w:val="-4"/>
        </w:rPr>
        <w:object w:dxaOrig="160" w:dyaOrig="360">
          <v:shape id="_x0000_i1028" type="#_x0000_t75" style="width:8.25pt;height:18pt" o:ole="">
            <v:imagedata r:id="rId13" o:title=""/>
          </v:shape>
          <o:OLEObject Type="Embed" ProgID="Equation.DSMT4" ShapeID="_x0000_i1028" DrawAspect="Content" ObjectID="_1570898859" r:id="rId14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 وطول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قاعدته  4 سم جدي  </w:t>
      </w:r>
    </w:p>
    <w:p w:rsidR="00713C52" w:rsidRPr="00713C52" w:rsidRDefault="00713C52" w:rsidP="00713C52">
      <w:pPr>
        <w:pStyle w:val="a5"/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ارتفاع احد المثلثات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الجانبيه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                         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 xml:space="preserve">   (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3 ع )  </w:t>
      </w:r>
    </w:p>
    <w:p w:rsidR="00713C52" w:rsidRPr="00713C52" w:rsidRDefault="00713C52" w:rsidP="00713C52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713C52" w:rsidRPr="001572FB" w:rsidRDefault="00713C52" w:rsidP="001572FB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713C52" w:rsidRDefault="00713C52" w:rsidP="001572FB">
      <w:pPr>
        <w:pStyle w:val="a5"/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713C52" w:rsidRDefault="00713C52" w:rsidP="001572FB">
      <w:pPr>
        <w:pStyle w:val="a5"/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713C52" w:rsidRDefault="00713C52" w:rsidP="00713C52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713C52" w:rsidRDefault="00713C52" w:rsidP="00713C52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713C52" w:rsidRDefault="00713C52" w:rsidP="00713C52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713C52" w:rsidRDefault="00713C52" w:rsidP="00713C52">
      <w:pPr>
        <w:pBdr>
          <w:bottom w:val="single" w:sz="12" w:space="1" w:color="auto"/>
        </w:pBd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2841C6" w:rsidRDefault="002841C6" w:rsidP="00713C52">
      <w:pPr>
        <w:pStyle w:val="a5"/>
        <w:numPr>
          <w:ilvl w:val="0"/>
          <w:numId w:val="5"/>
        </w:numPr>
        <w:tabs>
          <w:tab w:val="left" w:pos="6731"/>
        </w:tabs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رتبي الاعداد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التاليه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تصاعديا :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                               (2ع) </w:t>
      </w:r>
    </w:p>
    <w:p w:rsidR="002841C6" w:rsidRDefault="002841C6" w:rsidP="002841C6">
      <w:pPr>
        <w:pStyle w:val="a5"/>
        <w:tabs>
          <w:tab w:val="left" w:pos="6731"/>
        </w:tabs>
        <w:ind w:left="1080"/>
        <w:rPr>
          <w:rFonts w:asciiTheme="majorBidi" w:hAnsiTheme="majorBidi" w:cstheme="majorBidi"/>
          <w:sz w:val="28"/>
          <w:szCs w:val="28"/>
          <w:rtl/>
        </w:rPr>
      </w:pPr>
    </w:p>
    <w:p w:rsidR="002841C6" w:rsidRDefault="002841C6" w:rsidP="002841C6">
      <w:pPr>
        <w:pStyle w:val="a5"/>
        <w:tabs>
          <w:tab w:val="left" w:pos="6731"/>
        </w:tabs>
        <w:ind w:left="1080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-25   ,       -6    ,     4       ,    12   </w:t>
      </w:r>
    </w:p>
    <w:p w:rsidR="002841C6" w:rsidRDefault="002841C6" w:rsidP="002841C6">
      <w:pPr>
        <w:pStyle w:val="a5"/>
        <w:tabs>
          <w:tab w:val="left" w:pos="6731"/>
        </w:tabs>
        <w:ind w:left="1080"/>
        <w:rPr>
          <w:rFonts w:asciiTheme="majorBidi" w:hAnsiTheme="majorBidi" w:cstheme="majorBidi"/>
          <w:sz w:val="28"/>
          <w:szCs w:val="28"/>
          <w:rtl/>
        </w:rPr>
      </w:pPr>
    </w:p>
    <w:p w:rsidR="002841C6" w:rsidRDefault="002841C6" w:rsidP="002841C6">
      <w:pPr>
        <w:pStyle w:val="a5"/>
        <w:tabs>
          <w:tab w:val="left" w:pos="6731"/>
        </w:tabs>
        <w:ind w:left="1080"/>
        <w:rPr>
          <w:rFonts w:asciiTheme="majorBidi" w:hAnsiTheme="majorBidi" w:cstheme="majorBidi"/>
          <w:sz w:val="28"/>
          <w:szCs w:val="28"/>
          <w:rtl/>
        </w:rPr>
      </w:pPr>
    </w:p>
    <w:p w:rsidR="002841C6" w:rsidRDefault="002841C6" w:rsidP="002841C6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2841C6" w:rsidRDefault="002841C6" w:rsidP="002841C6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2841C6" w:rsidRDefault="002841C6" w:rsidP="002841C6">
      <w:pPr>
        <w:pBdr>
          <w:bottom w:val="single" w:sz="12" w:space="1" w:color="auto"/>
        </w:pBd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</w:p>
    <w:p w:rsidR="002841C6" w:rsidRDefault="002841C6" w:rsidP="002841C6">
      <w:pPr>
        <w:tabs>
          <w:tab w:val="left" w:pos="6731"/>
        </w:tabs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مديرة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المدرسة :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 انتهت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الاسئله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معلمة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الماده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: </w:t>
      </w:r>
    </w:p>
    <w:p w:rsidR="00C703C8" w:rsidRPr="002841C6" w:rsidRDefault="002841C6" w:rsidP="002841C6">
      <w:pPr>
        <w:tabs>
          <w:tab w:val="left" w:pos="6731"/>
        </w:tabs>
        <w:rPr>
          <w:rFonts w:asciiTheme="majorBidi" w:hAnsiTheme="majorBidi" w:cstheme="majorBidi"/>
          <w:sz w:val="28"/>
          <w:szCs w:val="28"/>
        </w:rPr>
      </w:pP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عائشه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قشوع                         مع تمنياتي للجميع بالتوفيق                  ثناء إبراهيم </w:t>
      </w:r>
      <w:r w:rsidR="00C703C8" w:rsidRPr="002841C6">
        <w:rPr>
          <w:rFonts w:asciiTheme="majorBidi" w:hAnsiTheme="majorBidi" w:cstheme="majorBidi"/>
          <w:sz w:val="28"/>
          <w:szCs w:val="28"/>
          <w:rtl/>
        </w:rPr>
        <w:tab/>
      </w:r>
      <w:r w:rsidR="00C703C8" w:rsidRPr="002841C6">
        <w:rPr>
          <w:rFonts w:asciiTheme="majorBidi" w:hAnsiTheme="majorBidi" w:cstheme="majorBidi" w:hint="cs"/>
          <w:sz w:val="28"/>
          <w:szCs w:val="28"/>
          <w:rtl/>
        </w:rPr>
        <w:t xml:space="preserve">   </w:t>
      </w:r>
    </w:p>
    <w:sectPr w:rsidR="00C703C8" w:rsidRPr="002841C6" w:rsidSect="00D17E28">
      <w:pgSz w:w="11906" w:h="16838"/>
      <w:pgMar w:top="142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327ED4"/>
    <w:multiLevelType w:val="hybridMultilevel"/>
    <w:tmpl w:val="244E0DBA"/>
    <w:lvl w:ilvl="0" w:tplc="E45C5B54">
      <w:start w:val="3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1273028B"/>
    <w:multiLevelType w:val="hybridMultilevel"/>
    <w:tmpl w:val="7CAAED4E"/>
    <w:lvl w:ilvl="0" w:tplc="B0702B9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EB23CC"/>
    <w:multiLevelType w:val="hybridMultilevel"/>
    <w:tmpl w:val="C8F63E5A"/>
    <w:lvl w:ilvl="0" w:tplc="BAECA7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1714A2"/>
    <w:multiLevelType w:val="hybridMultilevel"/>
    <w:tmpl w:val="D270AA9E"/>
    <w:lvl w:ilvl="0" w:tplc="72ACBBE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C32F8A"/>
    <w:multiLevelType w:val="hybridMultilevel"/>
    <w:tmpl w:val="17CAE266"/>
    <w:lvl w:ilvl="0" w:tplc="CE9858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CCA02DD"/>
    <w:multiLevelType w:val="hybridMultilevel"/>
    <w:tmpl w:val="173A4B9E"/>
    <w:lvl w:ilvl="0" w:tplc="550E93D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1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7E28"/>
    <w:rsid w:val="000111AF"/>
    <w:rsid w:val="001572FB"/>
    <w:rsid w:val="00221E55"/>
    <w:rsid w:val="002841C6"/>
    <w:rsid w:val="00305C04"/>
    <w:rsid w:val="00325BD4"/>
    <w:rsid w:val="00635F5D"/>
    <w:rsid w:val="006542BD"/>
    <w:rsid w:val="006F159D"/>
    <w:rsid w:val="00713C52"/>
    <w:rsid w:val="00885C49"/>
    <w:rsid w:val="009937F2"/>
    <w:rsid w:val="00A35CEB"/>
    <w:rsid w:val="00A40777"/>
    <w:rsid w:val="00C703C8"/>
    <w:rsid w:val="00D17E28"/>
    <w:rsid w:val="00E57F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F48E0080-F3D6-4D2C-8432-C206942419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7E28"/>
    <w:pPr>
      <w:bidi/>
      <w:spacing w:after="0" w:line="240" w:lineRule="auto"/>
    </w:pPr>
    <w:rPr>
      <w:rFonts w:ascii="Times New Roman" w:eastAsia="Times New Roman" w:hAnsi="Times New Roman" w:cs="Traditional Arabic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D17E28"/>
    <w:pPr>
      <w:bidi w:val="0"/>
      <w:spacing w:before="100" w:beforeAutospacing="1" w:after="100" w:afterAutospacing="1"/>
    </w:pPr>
    <w:rPr>
      <w:rFonts w:cs="Times New Roman"/>
      <w:sz w:val="24"/>
      <w:szCs w:val="24"/>
    </w:rPr>
  </w:style>
  <w:style w:type="paragraph" w:styleId="a4">
    <w:name w:val="Balloon Text"/>
    <w:basedOn w:val="a"/>
    <w:link w:val="Char"/>
    <w:uiPriority w:val="99"/>
    <w:semiHidden/>
    <w:unhideWhenUsed/>
    <w:rsid w:val="00D17E28"/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rsid w:val="00D17E28"/>
    <w:rPr>
      <w:rFonts w:ascii="Tahoma" w:eastAsia="Times New Roman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C703C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09</Words>
  <Characters>2902</Characters>
  <Application>Microsoft Office Word</Application>
  <DocSecurity>0</DocSecurity>
  <Lines>24</Lines>
  <Paragraphs>6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Ahmed-Under</Company>
  <LinksUpToDate>false</LinksUpToDate>
  <CharactersWithSpaces>34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بنات رامين الثانوية</dc:creator>
  <cp:lastModifiedBy>kkhhh</cp:lastModifiedBy>
  <cp:revision>2</cp:revision>
  <cp:lastPrinted>2017-10-23T04:40:00Z</cp:lastPrinted>
  <dcterms:created xsi:type="dcterms:W3CDTF">2017-10-30T18:00:00Z</dcterms:created>
  <dcterms:modified xsi:type="dcterms:W3CDTF">2017-10-30T18:00:00Z</dcterms:modified>
</cp:coreProperties>
</file>